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3756B8" w14:textId="6A74CAAB" w:rsidR="00C20151" w:rsidRDefault="00C20151" w:rsidP="00C20151">
      <w:pPr>
        <w:spacing w:before="120" w:after="120" w:line="288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0000FF"/>
          <w:sz w:val="24"/>
          <w:szCs w:val="24"/>
        </w:rPr>
        <w:t>ĐỀ THI CHUYÊN TOÁN TRẦN PHÚ HẢI PHÒNG 2022</w:t>
      </w:r>
    </w:p>
    <w:p w14:paraId="1D9004E0" w14:textId="32ED956A" w:rsidR="00C20151" w:rsidRDefault="00C20151" w:rsidP="00C20151">
      <w:pPr>
        <w:spacing w:before="120" w:after="120" w:line="288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Thời gian làm </w:t>
      </w:r>
      <w:proofErr w:type="gramStart"/>
      <w:r>
        <w:rPr>
          <w:rFonts w:ascii="Times New Roman" w:hAnsi="Times New Roman" w:cs="Times New Roman"/>
          <w:b/>
          <w:color w:val="0000FF"/>
          <w:sz w:val="24"/>
          <w:szCs w:val="24"/>
        </w:rPr>
        <w:t>bài :</w:t>
      </w:r>
      <w:proofErr w:type="gram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50 phút </w:t>
      </w:r>
    </w:p>
    <w:p w14:paraId="248F8E1A" w14:textId="0B64782A" w:rsidR="009F5B11" w:rsidRPr="009F5B11" w:rsidRDefault="009F5B11" w:rsidP="009F5B11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proofErr w:type="gramStart"/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>1:</w:t>
      </w:r>
      <w:proofErr w:type="gramEnd"/>
      <w:r w:rsidR="00C20151">
        <w:rPr>
          <w:rFonts w:ascii="Times New Roman" w:hAnsi="Times New Roman" w:cs="Times New Roman"/>
          <w:b/>
          <w:color w:val="0000FF"/>
          <w:sz w:val="24"/>
          <w:szCs w:val="24"/>
        </w:rPr>
        <w:t>(2 diểm)</w:t>
      </w: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78B02076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a) </w:t>
      </w:r>
      <w:r w:rsidRPr="009F5B11">
        <w:rPr>
          <w:rFonts w:ascii="Times New Roman" w:hAnsi="Times New Roman" w:cs="Times New Roman"/>
          <w:position w:val="-28"/>
          <w:sz w:val="24"/>
          <w:szCs w:val="24"/>
        </w:rPr>
        <w:object w:dxaOrig="4280" w:dyaOrig="720" w14:anchorId="7D3B8C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2pt;height:36pt" o:ole="">
            <v:imagedata r:id="rId6" o:title=""/>
          </v:shape>
          <o:OLEObject Type="Embed" ProgID="Equation.DSMT4" ShapeID="_x0000_i1025" DrawAspect="Content" ObjectID="_1717121742" r:id="rId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70890846">
          <v:shape id="_x0000_i1026" type="#_x0000_t75" style="width:56.5pt;height:15.5pt" o:ole="">
            <v:imagedata r:id="rId8" o:title=""/>
          </v:shape>
          <o:OLEObject Type="Embed" ProgID="Equation.DSMT4" ShapeID="_x0000_i1026" DrawAspect="Content" ObjectID="_1717121743" r:id="rId9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1390E90F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Rút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gọn </w:t>
      </w:r>
      <w:proofErr w:type="gramEnd"/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0F4B42">
          <v:shape id="_x0000_i1027" type="#_x0000_t75" style="width:12.3pt;height:12.75pt" o:ole="">
            <v:imagedata r:id="rId10" o:title=""/>
          </v:shape>
          <o:OLEObject Type="Embed" ProgID="Equation.DSMT4" ShapeID="_x0000_i1027" DrawAspect="Content" ObjectID="_1717121744" r:id="rId1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Chứng minh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rằng </w:t>
      </w:r>
      <w:proofErr w:type="gramEnd"/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69C6F71E">
          <v:shape id="_x0000_i1028" type="#_x0000_t75" style="width:29.15pt;height:14.15pt" o:ole="">
            <v:imagedata r:id="rId12" o:title=""/>
          </v:shape>
          <o:OLEObject Type="Embed" ProgID="Equation.DSMT4" ShapeID="_x0000_i1028" DrawAspect="Content" ObjectID="_1717121745" r:id="rId13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38683A08" w14:textId="07E618F0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b) Biết phương trình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1103396E">
          <v:shape id="_x0000_i1029" type="#_x0000_t75" style="width:76.1pt;height:15.5pt" o:ole="">
            <v:imagedata r:id="rId14" o:title=""/>
          </v:shape>
          <o:OLEObject Type="Embed" ProgID="Equation.DSMT4" ShapeID="_x0000_i1029" DrawAspect="Content" ObjectID="_1717121746" r:id="rId1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với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3BEEA48">
          <v:shape id="_x0000_i1030" type="#_x0000_t75" style="width:27.8pt;height:14.15pt" o:ole="">
            <v:imagedata r:id="rId16" o:title=""/>
          </v:shape>
          <o:OLEObject Type="Embed" ProgID="Equation.DSMT4" ShapeID="_x0000_i1030" DrawAspect="Content" ObjectID="_1717121747" r:id="rId1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ó hai nghiệm </w:t>
      </w:r>
      <w:r w:rsidRPr="009F5B11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0E2EA446">
          <v:shape id="_x0000_i1031" type="#_x0000_t75" style="width:27.35pt;height:18.25pt" o:ole="">
            <v:imagedata r:id="rId18" o:title=""/>
          </v:shape>
          <o:OLEObject Type="Embed" ProgID="Equation.DSMT4" ShapeID="_x0000_i1031" DrawAspect="Content" ObjectID="_1717121748" r:id="rId1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thoả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mãn </w:t>
      </w:r>
      <w:proofErr w:type="gramEnd"/>
      <w:r w:rsidRPr="009F5B11">
        <w:rPr>
          <w:rFonts w:ascii="Times New Roman" w:hAnsi="Times New Roman" w:cs="Times New Roman"/>
          <w:position w:val="-12"/>
          <w:sz w:val="24"/>
          <w:szCs w:val="24"/>
        </w:rPr>
        <w:object w:dxaOrig="1219" w:dyaOrig="360" w14:anchorId="2E60DC49">
          <v:shape id="_x0000_i1032" type="#_x0000_t75" style="width:61.05pt;height:18.25pt" o:ole="">
            <v:imagedata r:id="rId20" o:title=""/>
          </v:shape>
          <o:OLEObject Type="Embed" ProgID="Equation.DSMT4" ShapeID="_x0000_i1032" DrawAspect="Content" ObjectID="_1717121749" r:id="rId2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Chứng minh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rằng </w:t>
      </w:r>
      <w:proofErr w:type="gramEnd"/>
      <w:r w:rsidRPr="009F5B11">
        <w:rPr>
          <w:rFonts w:ascii="Times New Roman" w:hAnsi="Times New Roman" w:cs="Times New Roman"/>
          <w:position w:val="-32"/>
          <w:sz w:val="24"/>
          <w:szCs w:val="24"/>
        </w:rPr>
        <w:object w:dxaOrig="2280" w:dyaOrig="740" w14:anchorId="54EFA19A">
          <v:shape id="_x0000_i1033" type="#_x0000_t75" style="width:113.9pt;height:37.35pt" o:ole="">
            <v:imagedata r:id="rId22" o:title=""/>
          </v:shape>
          <o:OLEObject Type="Embed" ProgID="Equation.DSMT4" ShapeID="_x0000_i1033" DrawAspect="Content" ObjectID="_1717121750" r:id="rId23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63C85F5A" w14:textId="4463D597" w:rsidR="009F5B11" w:rsidRPr="009F5B11" w:rsidRDefault="009F5B11" w:rsidP="009F5B11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proofErr w:type="gramStart"/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>2:</w:t>
      </w:r>
      <w:proofErr w:type="gramEnd"/>
      <w:r w:rsidR="00C20151">
        <w:rPr>
          <w:rFonts w:ascii="Times New Roman" w:hAnsi="Times New Roman" w:cs="Times New Roman"/>
          <w:b/>
          <w:color w:val="0000FF"/>
          <w:sz w:val="24"/>
          <w:szCs w:val="24"/>
        </w:rPr>
        <w:t>(2 diểm)</w:t>
      </w: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15D4163D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a) Giải phương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rình </w:t>
      </w:r>
      <w:proofErr w:type="gramEnd"/>
      <w:r w:rsidRPr="009F5B11">
        <w:rPr>
          <w:rFonts w:ascii="Times New Roman" w:hAnsi="Times New Roman" w:cs="Times New Roman"/>
          <w:position w:val="-8"/>
          <w:sz w:val="24"/>
          <w:szCs w:val="24"/>
        </w:rPr>
        <w:object w:dxaOrig="2360" w:dyaOrig="360" w14:anchorId="08177CEC">
          <v:shape id="_x0000_i1034" type="#_x0000_t75" style="width:118.05pt;height:18.25pt" o:ole="">
            <v:imagedata r:id="rId24" o:title=""/>
          </v:shape>
          <o:OLEObject Type="Embed" ProgID="Equation.DSMT4" ShapeID="_x0000_i1034" DrawAspect="Content" ObjectID="_1717121751" r:id="rId25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332A4FF8" w14:textId="303A47E3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b) Giải hệ phương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rình </w:t>
      </w:r>
      <w:proofErr w:type="gramEnd"/>
      <w:r w:rsidRPr="009F5B11">
        <w:rPr>
          <w:rFonts w:ascii="Times New Roman" w:hAnsi="Times New Roman" w:cs="Times New Roman"/>
          <w:position w:val="-34"/>
          <w:sz w:val="24"/>
          <w:szCs w:val="24"/>
        </w:rPr>
        <w:object w:dxaOrig="4280" w:dyaOrig="800" w14:anchorId="08201366">
          <v:shape id="_x0000_i1035" type="#_x0000_t75" style="width:214.2pt;height:40.1pt" o:ole="">
            <v:imagedata r:id="rId26" o:title=""/>
          </v:shape>
          <o:OLEObject Type="Embed" ProgID="Equation.DSMT4" ShapeID="_x0000_i1035" DrawAspect="Content" ObjectID="_1717121752" r:id="rId27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39F37072" w14:textId="0BA50BCC" w:rsidR="009F5B11" w:rsidRPr="009F5B11" w:rsidRDefault="009F5B11" w:rsidP="009F5B11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proofErr w:type="gramStart"/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>3:</w:t>
      </w:r>
      <w:proofErr w:type="gramEnd"/>
      <w:r w:rsidR="00C20151">
        <w:rPr>
          <w:rFonts w:ascii="Times New Roman" w:hAnsi="Times New Roman" w:cs="Times New Roman"/>
          <w:b/>
          <w:color w:val="0000FF"/>
          <w:sz w:val="24"/>
          <w:szCs w:val="24"/>
        </w:rPr>
        <w:t>(3 diểm)</w:t>
      </w: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378FB0EC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194E33B">
          <v:shape id="_x0000_i1036" type="#_x0000_t75" style="width:27.8pt;height:14.15pt" o:ole="">
            <v:imagedata r:id="rId28" o:title=""/>
          </v:shape>
          <o:OLEObject Type="Embed" ProgID="Equation.DSMT4" ShapeID="_x0000_i1036" DrawAspect="Content" ObjectID="_1717121753" r:id="rId2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ân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57DE2A98">
          <v:shape id="_x0000_i1037" type="#_x0000_t75" style="width:84.75pt;height:15.5pt" o:ole="">
            <v:imagedata r:id="rId30" o:title=""/>
          </v:shape>
          <o:OLEObject Type="Embed" ProgID="Equation.DSMT4" ShapeID="_x0000_i1037" DrawAspect="Content" ObjectID="_1717121754" r:id="rId3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nội tiếp đường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ròn </w:t>
      </w:r>
      <w:proofErr w:type="gramEnd"/>
      <w:r w:rsidRPr="009F5B11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114F319">
          <v:shape id="_x0000_i1038" type="#_x0000_t75" style="width:22.35pt;height:19.6pt" o:ole="">
            <v:imagedata r:id="rId32" o:title=""/>
          </v:shape>
          <o:OLEObject Type="Embed" ProgID="Equation.DSMT4" ShapeID="_x0000_i1038" DrawAspect="Content" ObjectID="_1717121755" r:id="rId3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Các đường phân giác trong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BBEAC73">
          <v:shape id="_x0000_i1039" type="#_x0000_t75" style="width:40.1pt;height:15.5pt" o:ole="">
            <v:imagedata r:id="rId34" o:title=""/>
          </v:shape>
          <o:OLEObject Type="Embed" ProgID="Equation.DSMT4" ShapeID="_x0000_i1039" DrawAspect="Content" ObjectID="_1717121756" r:id="rId3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CEA6B40">
          <v:shape id="_x0000_i1040" type="#_x0000_t75" style="width:27.8pt;height:14.15pt" o:ole="">
            <v:imagedata r:id="rId36" o:title=""/>
          </v:shape>
          <o:OLEObject Type="Embed" ProgID="Equation.DSMT4" ShapeID="_x0000_i1040" DrawAspect="Content" ObjectID="_1717121757" r:id="rId3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482179C9">
          <v:shape id="_x0000_i1041" type="#_x0000_t75" style="width:33.25pt;height:15.5pt" o:ole="">
            <v:imagedata r:id="rId38" o:title=""/>
          </v:shape>
          <o:OLEObject Type="Embed" ProgID="Equation.DSMT4" ShapeID="_x0000_i1041" DrawAspect="Content" ObjectID="_1717121758" r:id="rId3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ắt </w:t>
      </w:r>
      <w:r w:rsidRPr="009F5B11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749FC18">
          <v:shape id="_x0000_i1042" type="#_x0000_t75" style="width:22.35pt;height:19.6pt" o:ole="">
            <v:imagedata r:id="rId40" o:title=""/>
          </v:shape>
          <o:OLEObject Type="Embed" ProgID="Equation.DSMT4" ShapeID="_x0000_i1042" DrawAspect="Content" ObjectID="_1717121759" r:id="rId4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7C590A05">
          <v:shape id="_x0000_i1043" type="#_x0000_t75" style="width:33.25pt;height:12.75pt" o:ole="">
            <v:imagedata r:id="rId42" o:title=""/>
          </v:shape>
          <o:OLEObject Type="Embed" ProgID="Equation.DSMT4" ShapeID="_x0000_i1043" DrawAspect="Content" ObjectID="_1717121760" r:id="rId4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Điểm </w:t>
      </w:r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EE251D5">
          <v:shape id="_x0000_i1044" type="#_x0000_t75" style="width:14.15pt;height:12.75pt" o:ole="">
            <v:imagedata r:id="rId44" o:title=""/>
          </v:shape>
          <o:OLEObject Type="Embed" ProgID="Equation.DSMT4" ShapeID="_x0000_i1044" DrawAspect="Content" ObjectID="_1717121761" r:id="rId4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B6A477F">
          <v:shape id="_x0000_i1045" type="#_x0000_t75" style="width:12.3pt;height:14.15pt" o:ole="">
            <v:imagedata r:id="rId46" o:title=""/>
          </v:shape>
          <o:OLEObject Type="Embed" ProgID="Equation.DSMT4" ShapeID="_x0000_i1045" DrawAspect="Content" ObjectID="_1717121762" r:id="rId4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qua </w:t>
      </w:r>
      <w:proofErr w:type="gramEnd"/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745BB5D">
          <v:shape id="_x0000_i1046" type="#_x0000_t75" style="width:12.75pt;height:12.75pt" o:ole="">
            <v:imagedata r:id="rId48" o:title=""/>
          </v:shape>
          <o:OLEObject Type="Embed" ProgID="Equation.DSMT4" ShapeID="_x0000_i1046" DrawAspect="Content" ObjectID="_1717121763" r:id="rId4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Đường tròn ngoại tiếp tam giác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931ABA9">
          <v:shape id="_x0000_i1047" type="#_x0000_t75" style="width:29.15pt;height:14.15pt" o:ole="">
            <v:imagedata r:id="rId50" o:title=""/>
          </v:shape>
          <o:OLEObject Type="Embed" ProgID="Equation.DSMT4" ShapeID="_x0000_i1047" DrawAspect="Content" ObjectID="_1717121764" r:id="rId5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ắt </w:t>
      </w:r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61935A2B">
          <v:shape id="_x0000_i1048" type="#_x0000_t75" style="width:16.85pt;height:12.75pt" o:ole="">
            <v:imagedata r:id="rId52" o:title=""/>
          </v:shape>
          <o:OLEObject Type="Embed" ProgID="Equation.DSMT4" ShapeID="_x0000_i1048" DrawAspect="Content" ObjectID="_1717121765" r:id="rId5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ại </w:t>
      </w:r>
      <w:proofErr w:type="gramEnd"/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6CF71369">
          <v:shape id="_x0000_i1049" type="#_x0000_t75" style="width:34.2pt;height:12.75pt" o:ole="">
            <v:imagedata r:id="rId54" o:title=""/>
          </v:shape>
          <o:OLEObject Type="Embed" ProgID="Equation.DSMT4" ShapeID="_x0000_i1049" DrawAspect="Content" ObjectID="_1717121766" r:id="rId55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2C7335D3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a) Chứng minh rằng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5DB0A3A5">
          <v:shape id="_x0000_i1050" type="#_x0000_t75" style="width:1in;height:15.5pt" o:ole="">
            <v:imagedata r:id="rId56" o:title=""/>
          </v:shape>
          <o:OLEObject Type="Embed" ProgID="Equation.DSMT4" ShapeID="_x0000_i1050" DrawAspect="Content" ObjectID="_1717121767" r:id="rId5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và </w:t>
      </w:r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C82DE8F">
          <v:shape id="_x0000_i1051" type="#_x0000_t75" style="width:12.75pt;height:12.75pt" o:ole="">
            <v:imagedata r:id="rId58" o:title=""/>
          </v:shape>
          <o:OLEObject Type="Embed" ProgID="Equation.DSMT4" ShapeID="_x0000_i1051" DrawAspect="Content" ObjectID="_1717121768" r:id="rId5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là trung điểm của đoạn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hẳng </w:t>
      </w:r>
      <w:proofErr w:type="gramEnd"/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23A10A30">
          <v:shape id="_x0000_i1052" type="#_x0000_t75" style="width:16.85pt;height:12.75pt" o:ole="">
            <v:imagedata r:id="rId60" o:title=""/>
          </v:shape>
          <o:OLEObject Type="Embed" ProgID="Equation.DSMT4" ShapeID="_x0000_i1052" DrawAspect="Content" ObjectID="_1717121769" r:id="rId61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004B68DE" w14:textId="5AE49E11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b) Kẻ </w:t>
      </w:r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74109F0A">
          <v:shape id="_x0000_i1053" type="#_x0000_t75" style="width:23.7pt;height:12.75pt" o:ole="">
            <v:imagedata r:id="rId62" o:title=""/>
          </v:shape>
          <o:OLEObject Type="Embed" ProgID="Equation.DSMT4" ShapeID="_x0000_i1053" DrawAspect="Content" ObjectID="_1717121770" r:id="rId6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CB2270A">
          <v:shape id="_x0000_i1054" type="#_x0000_t75" style="width:20.95pt;height:14.15pt" o:ole="">
            <v:imagedata r:id="rId64" o:title=""/>
          </v:shape>
          <o:OLEObject Type="Embed" ProgID="Equation.DSMT4" ShapeID="_x0000_i1054" DrawAspect="Content" ObjectID="_1717121771" r:id="rId6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với </w:t>
      </w:r>
      <w:proofErr w:type="gramEnd"/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9906D66">
          <v:shape id="_x0000_i1055" type="#_x0000_t75" style="width:44.2pt;height:14.15pt" o:ole="">
            <v:imagedata r:id="rId66" o:title=""/>
          </v:shape>
          <o:OLEObject Type="Embed" ProgID="Equation.DSMT4" ShapeID="_x0000_i1055" DrawAspect="Content" ObjectID="_1717121772" r:id="rId6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4C18F76">
          <v:shape id="_x0000_i1056" type="#_x0000_t75" style="width:15.5pt;height:12.75pt" o:ole="">
            <v:imagedata r:id="rId68" o:title=""/>
          </v:shape>
          <o:OLEObject Type="Embed" ProgID="Equation.DSMT4" ShapeID="_x0000_i1056" DrawAspect="Content" ObjectID="_1717121773" r:id="rId6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đối xứng với </w:t>
      </w:r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0A97E8E">
          <v:shape id="_x0000_i1057" type="#_x0000_t75" style="width:10.05pt;height:12.75pt" o:ole="">
            <v:imagedata r:id="rId70" o:title=""/>
          </v:shape>
          <o:OLEObject Type="Embed" ProgID="Equation.DSMT4" ShapeID="_x0000_i1057" DrawAspect="Content" ObjectID="_1717121774" r:id="rId7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qua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2168DB83">
          <v:shape id="_x0000_i1058" type="#_x0000_t75" style="width:20.95pt;height:14.15pt" o:ole="">
            <v:imagedata r:id="rId72" o:title=""/>
          </v:shape>
          <o:OLEObject Type="Embed" ProgID="Equation.DSMT4" ShapeID="_x0000_i1058" DrawAspect="Content" ObjectID="_1717121775" r:id="rId73"/>
        </w:object>
      </w:r>
    </w:p>
    <w:p w14:paraId="614EA0D9" w14:textId="4D6B0511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EBA06D5">
          <v:shape id="_x0000_i1059" type="#_x0000_t75" style="width:14.15pt;height:14.15pt" o:ole="">
            <v:imagedata r:id="rId74" o:title=""/>
          </v:shape>
          <o:OLEObject Type="Embed" ProgID="Equation.DSMT4" ShapeID="_x0000_i1059" DrawAspect="Content" ObjectID="_1717121776" r:id="rId7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1A4F5D7">
          <v:shape id="_x0000_i1060" type="#_x0000_t75" style="width:19.6pt;height:14.15pt" o:ole="">
            <v:imagedata r:id="rId76" o:title=""/>
          </v:shape>
          <o:OLEObject Type="Embed" ProgID="Equation.DSMT4" ShapeID="_x0000_i1060" DrawAspect="Content" ObjectID="_1717121777" r:id="rId7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và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078187D">
          <v:shape id="_x0000_i1061" type="#_x0000_t75" style="width:34.65pt;height:15.5pt" o:ole="">
            <v:imagedata r:id="rId78" o:title=""/>
          </v:shape>
          <o:OLEObject Type="Embed" ProgID="Equation.DSMT4" ShapeID="_x0000_i1061" DrawAspect="Content" ObjectID="_1717121778" r:id="rId7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là tâm của đường tròn ngoại tiếp tam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giác </w:t>
      </w:r>
      <w:proofErr w:type="gramEnd"/>
      <w:r w:rsidRPr="009F5B11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5A505604">
          <v:shape id="_x0000_i1062" type="#_x0000_t75" style="width:23.25pt;height:12.75pt" o:ole="">
            <v:imagedata r:id="rId80" o:title=""/>
          </v:shape>
          <o:OLEObject Type="Embed" ProgID="Equation.DSMT4" ShapeID="_x0000_i1062" DrawAspect="Content" ObjectID="_1717121779" r:id="rId8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5700B2CA">
          <v:shape id="_x0000_i1063" type="#_x0000_t75" style="width:72.9pt;height:15.5pt" o:ole="">
            <v:imagedata r:id="rId82" o:title=""/>
          </v:shape>
          <o:OLEObject Type="Embed" ProgID="Equation.DSMT4" ShapeID="_x0000_i1063" DrawAspect="Content" ObjectID="_1717121780" r:id="rId8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cùng nằm trên một đường tròn.</w:t>
      </w:r>
      <w:proofErr w:type="gramEnd"/>
    </w:p>
    <w:p w14:paraId="494FC2CD" w14:textId="15D34E79" w:rsidR="009F5B11" w:rsidRPr="009F5B11" w:rsidRDefault="009F5B11" w:rsidP="009F5B11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proofErr w:type="gramStart"/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>4:</w:t>
      </w:r>
      <w:proofErr w:type="gramEnd"/>
      <w:r w:rsidR="00C20151">
        <w:rPr>
          <w:rFonts w:ascii="Times New Roman" w:hAnsi="Times New Roman" w:cs="Times New Roman"/>
          <w:b/>
          <w:color w:val="0000FF"/>
          <w:sz w:val="24"/>
          <w:szCs w:val="24"/>
        </w:rPr>
        <w:t>(1 diểm)</w:t>
      </w: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13F12019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Cho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0D7D955">
          <v:shape id="_x0000_i1064" type="#_x0000_t75" style="width:48.75pt;height:15.5pt" o:ole="">
            <v:imagedata r:id="rId84" o:title=""/>
          </v:shape>
          <o:OLEObject Type="Embed" ProgID="Equation.DSMT4" ShapeID="_x0000_i1064" DrawAspect="Content" ObjectID="_1717121781" r:id="rId8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thoả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mãn </w:t>
      </w:r>
      <w:proofErr w:type="gramEnd"/>
      <w:r w:rsidRPr="009F5B11">
        <w:rPr>
          <w:rFonts w:ascii="Times New Roman" w:hAnsi="Times New Roman" w:cs="Times New Roman"/>
          <w:position w:val="-16"/>
          <w:sz w:val="24"/>
          <w:szCs w:val="24"/>
        </w:rPr>
        <w:object w:dxaOrig="2220" w:dyaOrig="440" w14:anchorId="03B96594">
          <v:shape id="_x0000_i1065" type="#_x0000_t75" style="width:110.75pt;height:22.35pt" o:ole="">
            <v:imagedata r:id="rId86" o:title=""/>
          </v:shape>
          <o:OLEObject Type="Embed" ProgID="Equation.DSMT4" ShapeID="_x0000_i1065" DrawAspect="Content" ObjectID="_1717121782" r:id="rId87"/>
        </w:object>
      </w:r>
      <w:r w:rsidRPr="009F5B11">
        <w:rPr>
          <w:rFonts w:ascii="Times New Roman" w:hAnsi="Times New Roman" w:cs="Times New Roman"/>
          <w:sz w:val="24"/>
          <w:szCs w:val="24"/>
        </w:rPr>
        <w:t>. Tìm giá trị nhỏ nhất của</w:t>
      </w:r>
    </w:p>
    <w:p w14:paraId="00880CE4" w14:textId="77777777" w:rsidR="009F5B11" w:rsidRPr="009F5B11" w:rsidRDefault="009F5B11" w:rsidP="009F5B11">
      <w:pPr>
        <w:pStyle w:val="MTDisplayEquation"/>
        <w:tabs>
          <w:tab w:val="clear" w:pos="4680"/>
          <w:tab w:val="clear" w:pos="9360"/>
        </w:tabs>
        <w:spacing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position w:val="-36"/>
          <w:sz w:val="24"/>
          <w:szCs w:val="24"/>
        </w:rPr>
        <w:object w:dxaOrig="5480" w:dyaOrig="780" w14:anchorId="7A7A8E1E">
          <v:shape id="_x0000_i1066" type="#_x0000_t75" style="width:273.85pt;height:38.75pt" o:ole="">
            <v:imagedata r:id="rId88" o:title=""/>
          </v:shape>
          <o:OLEObject Type="Embed" ProgID="Equation.DSMT4" ShapeID="_x0000_i1066" DrawAspect="Content" ObjectID="_1717121783" r:id="rId89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6C7B7AD2" w14:textId="66763A7E" w:rsidR="009F5B11" w:rsidRPr="009F5B11" w:rsidRDefault="009F5B11" w:rsidP="009F5B11">
      <w:pPr>
        <w:spacing w:before="120" w:after="120"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ài </w:t>
      </w:r>
      <w:proofErr w:type="gramStart"/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>5:</w:t>
      </w:r>
      <w:proofErr w:type="gramEnd"/>
      <w:r w:rsidR="00C20151">
        <w:rPr>
          <w:rFonts w:ascii="Times New Roman" w:hAnsi="Times New Roman" w:cs="Times New Roman"/>
          <w:b/>
          <w:color w:val="0000FF"/>
          <w:sz w:val="24"/>
          <w:szCs w:val="24"/>
        </w:rPr>
        <w:t>(2 diểm)</w:t>
      </w:r>
      <w:r w:rsidRPr="009F5B1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3B470687" w14:textId="77777777" w:rsidR="009F5B11" w:rsidRPr="009F5B11" w:rsidRDefault="009F5B11" w:rsidP="009F5B11">
      <w:pPr>
        <w:spacing w:after="24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t xml:space="preserve">a) Chứng minh rằng nếu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1219" w:dyaOrig="320" w14:anchorId="4AAB0D4F">
          <v:shape id="_x0000_i1067" type="#_x0000_t75" style="width:61.05pt;height:15.5pt" o:ole="">
            <v:imagedata r:id="rId90" o:title=""/>
          </v:shape>
          <o:OLEObject Type="Embed" ProgID="Equation.DSMT4" ShapeID="_x0000_i1067" DrawAspect="Content" ObjectID="_1717121784" r:id="rId9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với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1100" w:dyaOrig="360" w14:anchorId="1F2A65A5">
          <v:shape id="_x0000_i1068" type="#_x0000_t75" style="width:55.15pt;height:18.25pt" o:ole="">
            <v:imagedata r:id="rId92" o:title=""/>
          </v:shape>
          <o:OLEObject Type="Embed" ProgID="Equation.DSMT4" ShapeID="_x0000_i1068" DrawAspect="Content" ObjectID="_1717121785" r:id="rId9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thoả mãn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88A2B88">
          <v:shape id="_x0000_i1069" type="#_x0000_t75" style="width:49.65pt;height:14.15pt" o:ole="">
            <v:imagedata r:id="rId94" o:title=""/>
          </v:shape>
          <o:OLEObject Type="Embed" ProgID="Equation.DSMT4" ShapeID="_x0000_i1069" DrawAspect="Content" ObjectID="_1717121786" r:id="rId9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hì </w:t>
      </w:r>
      <w:proofErr w:type="gramEnd"/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540" w:dyaOrig="300" w14:anchorId="27B4C9EA">
          <v:shape id="_x0000_i1070" type="#_x0000_t75" style="width:27.35pt;height:15.05pt" o:ole="">
            <v:imagedata r:id="rId96" o:title=""/>
          </v:shape>
          <o:OLEObject Type="Embed" ProgID="Equation.DSMT4" ShapeID="_x0000_i1070" DrawAspect="Content" ObjectID="_1717121787" r:id="rId97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p w14:paraId="74C2CF69" w14:textId="4930EB23" w:rsidR="00F365E8" w:rsidRPr="009F5B11" w:rsidRDefault="009F5B11" w:rsidP="00045580">
      <w:pPr>
        <w:spacing w:after="240" w:line="288" w:lineRule="auto"/>
        <w:ind w:left="992"/>
        <w:rPr>
          <w:rFonts w:ascii="Times New Roman" w:hAnsi="Times New Roman" w:cs="Times New Roman"/>
          <w:sz w:val="24"/>
        </w:rPr>
      </w:pPr>
      <w:r w:rsidRPr="009F5B11">
        <w:rPr>
          <w:rFonts w:ascii="Times New Roman" w:hAnsi="Times New Roman" w:cs="Times New Roman"/>
          <w:sz w:val="24"/>
          <w:szCs w:val="24"/>
        </w:rPr>
        <w:lastRenderedPageBreak/>
        <w:t xml:space="preserve">b) Viết lên bảng </w:t>
      </w:r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DB2D0C0">
          <v:shape id="_x0000_i1071" type="#_x0000_t75" style="width:22.35pt;height:14.15pt" o:ole="">
            <v:imagedata r:id="rId98" o:title=""/>
          </v:shape>
          <o:OLEObject Type="Embed" ProgID="Equation.DSMT4" ShapeID="_x0000_i1071" DrawAspect="Content" ObjectID="_1717121788" r:id="rId99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số tự nhiên liên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iếp </w:t>
      </w:r>
      <w:proofErr w:type="gramEnd"/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2FFF3F2D">
          <v:shape id="_x0000_i1072" type="#_x0000_t75" style="width:65.15pt;height:15.5pt" o:ole="">
            <v:imagedata r:id="rId100" o:title=""/>
          </v:shape>
          <o:OLEObject Type="Embed" ProgID="Equation.DSMT4" ShapeID="_x0000_i1072" DrawAspect="Content" ObjectID="_1717121789" r:id="rId101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Từ các số đã viết xoá đi bốn số bất kỳ </w:t>
      </w:r>
      <w:r w:rsidRPr="009F5B11">
        <w:rPr>
          <w:rFonts w:ascii="Times New Roman" w:hAnsi="Times New Roman" w:cs="Times New Roman"/>
          <w:position w:val="-10"/>
          <w:sz w:val="24"/>
          <w:szCs w:val="24"/>
        </w:rPr>
        <w:object w:dxaOrig="780" w:dyaOrig="279" w14:anchorId="6E276AA0">
          <v:shape id="_x0000_i1073" type="#_x0000_t75" style="width:38.75pt;height:14.15pt" o:ole="">
            <v:imagedata r:id="rId102" o:title=""/>
          </v:shape>
          <o:OLEObject Type="Embed" ProgID="Equation.DSMT4" ShapeID="_x0000_i1073" DrawAspect="Content" ObjectID="_1717121790" r:id="rId103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rồi viết lên bảng số </w:t>
      </w:r>
      <w:r w:rsidRPr="009F5B11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9326EB0">
          <v:shape id="_x0000_i1074" type="#_x0000_t75" style="width:59.7pt;height:31.45pt" o:ole="">
            <v:imagedata r:id="rId104" o:title=""/>
          </v:shape>
          <o:OLEObject Type="Embed" ProgID="Equation.DSMT4" ShapeID="_x0000_i1074" DrawAspect="Content" ObjectID="_1717121791" r:id="rId105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 (các số còn lại trên bảng giữ nguyên).</w:t>
      </w:r>
      <w:proofErr w:type="gramEnd"/>
      <w:r w:rsidRPr="009F5B11">
        <w:rPr>
          <w:rFonts w:ascii="Times New Roman" w:hAnsi="Times New Roman" w:cs="Times New Roman"/>
          <w:sz w:val="24"/>
          <w:szCs w:val="24"/>
        </w:rPr>
        <w:t xml:space="preserve"> Tiếp tục thực hiện thao tác trên đến khi trên bảng chỉ còn lại đúng một số, gọi số đó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ECD4BCD">
          <v:shape id="_x0000_i1075" type="#_x0000_t75" style="width:10.05pt;height:10.95pt" o:ole="">
            <v:imagedata r:id="rId106" o:title=""/>
          </v:shape>
          <o:OLEObject Type="Embed" ProgID="Equation.DSMT4" ShapeID="_x0000_i1075" DrawAspect="Content" ObjectID="_1717121792" r:id="rId107"/>
        </w:object>
      </w:r>
      <w:r w:rsidRPr="009F5B11">
        <w:rPr>
          <w:rFonts w:ascii="Times New Roman" w:hAnsi="Times New Roman" w:cs="Times New Roman"/>
          <w:sz w:val="24"/>
          <w:szCs w:val="24"/>
        </w:rPr>
        <w:t xml:space="preserve">. Chứng minh </w:t>
      </w:r>
      <w:proofErr w:type="gramStart"/>
      <w:r w:rsidRPr="009F5B11">
        <w:rPr>
          <w:rFonts w:ascii="Times New Roman" w:hAnsi="Times New Roman" w:cs="Times New Roman"/>
          <w:sz w:val="24"/>
          <w:szCs w:val="24"/>
        </w:rPr>
        <w:t xml:space="preserve">rằng </w:t>
      </w:r>
      <w:proofErr w:type="gramEnd"/>
      <w:r w:rsidRPr="009F5B1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4E1C6AC">
          <v:shape id="_x0000_i1076" type="#_x0000_t75" style="width:46.05pt;height:14.15pt" o:ole="">
            <v:imagedata r:id="rId108" o:title=""/>
          </v:shape>
          <o:OLEObject Type="Embed" ProgID="Equation.DSMT4" ShapeID="_x0000_i1076" DrawAspect="Content" ObjectID="_1717121793" r:id="rId109"/>
        </w:object>
      </w:r>
      <w:r w:rsidRPr="009F5B11">
        <w:rPr>
          <w:rFonts w:ascii="Times New Roman" w:hAnsi="Times New Roman" w:cs="Times New Roman"/>
          <w:sz w:val="24"/>
          <w:szCs w:val="24"/>
        </w:rPr>
        <w:t>.</w:t>
      </w:r>
    </w:p>
    <w:sectPr w:rsidR="00F365E8" w:rsidRPr="009F5B11" w:rsidSect="009F5B11"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BF5D9C"/>
    <w:multiLevelType w:val="hybridMultilevel"/>
    <w:tmpl w:val="E2F21360"/>
    <w:lvl w:ilvl="0" w:tplc="F6CA6040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B11"/>
    <w:rsid w:val="00045580"/>
    <w:rsid w:val="00526111"/>
    <w:rsid w:val="006C7534"/>
    <w:rsid w:val="00851904"/>
    <w:rsid w:val="009F5B11"/>
    <w:rsid w:val="00C20151"/>
    <w:rsid w:val="00D213F0"/>
    <w:rsid w:val="00F36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8B5C1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F5B11"/>
    <w:pPr>
      <w:tabs>
        <w:tab w:val="center" w:pos="4680"/>
        <w:tab w:val="right" w:pos="936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9F5B11"/>
  </w:style>
  <w:style w:type="paragraph" w:styleId="ListParagraph">
    <w:name w:val="List Paragraph"/>
    <w:basedOn w:val="Normal"/>
    <w:uiPriority w:val="34"/>
    <w:qFormat/>
    <w:rsid w:val="009F5B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9F5B11"/>
    <w:pPr>
      <w:tabs>
        <w:tab w:val="center" w:pos="4680"/>
        <w:tab w:val="right" w:pos="936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9F5B11"/>
  </w:style>
  <w:style w:type="paragraph" w:styleId="ListParagraph">
    <w:name w:val="List Paragraph"/>
    <w:basedOn w:val="Normal"/>
    <w:uiPriority w:val="34"/>
    <w:qFormat/>
    <w:rsid w:val="009F5B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0</Words>
  <Characters>2058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8T22:20:00Z</dcterms:created>
  <dcterms:modified xsi:type="dcterms:W3CDTF">2022-06-18T22:20:00Z</dcterms:modified>
</cp:coreProperties>
</file>